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1DB6" w:rsidRPr="00C20D0F" w:rsidRDefault="004D1DB6" w:rsidP="004D1DB6">
      <w:pPr>
        <w:pStyle w:val="Ttulo1"/>
      </w:pPr>
      <w:r w:rsidRPr="00C20D0F">
        <w:t>ESCUELA SUPERIOR POLITECNICA DEL LITORAL</w:t>
      </w:r>
    </w:p>
    <w:p w:rsidR="004D1DB6" w:rsidRPr="00C20D0F" w:rsidRDefault="004D1DB6" w:rsidP="004D1DB6"/>
    <w:p w:rsidR="004D1DB6" w:rsidRPr="00C20D0F" w:rsidRDefault="004D1DB6" w:rsidP="004D1DB6">
      <w:r w:rsidRPr="00C20D0F">
        <w:t>IN</w:t>
      </w:r>
      <w:r>
        <w:t>STITUTO DE CIENCIAS MATEMATICAS</w:t>
      </w:r>
    </w:p>
    <w:p w:rsidR="004D1DB6" w:rsidRPr="00C20D0F" w:rsidRDefault="004D1DB6" w:rsidP="004D1DB6">
      <w:r>
        <w:t>PRIMERA</w:t>
      </w:r>
      <w:r w:rsidRPr="00C20D0F">
        <w:t xml:space="preserve"> EVALUACION  DE MATEMÁTICAS SUPERIORES</w:t>
      </w:r>
    </w:p>
    <w:p w:rsidR="004D1DB6" w:rsidRPr="00C20D0F" w:rsidRDefault="004D1DB6" w:rsidP="004D1DB6">
      <w:r w:rsidRPr="00C20D0F">
        <w:t>NOMBRE..............................................................................</w:t>
      </w:r>
      <w:r>
        <w:t xml:space="preserve">Julio 5/2012 </w:t>
      </w:r>
    </w:p>
    <w:p w:rsidR="004D1DB6" w:rsidRPr="00C20D0F" w:rsidRDefault="004D1DB6" w:rsidP="004D1DB6"/>
    <w:p w:rsidR="004D1DB6" w:rsidRPr="00C20D0F" w:rsidRDefault="004D1DB6" w:rsidP="004D1DB6">
      <w:r w:rsidRPr="00C20D0F">
        <w:t xml:space="preserve">1.- </w:t>
      </w:r>
    </w:p>
    <w:p w:rsidR="004D1DB6" w:rsidRDefault="004D1DB6" w:rsidP="004D1DB6">
      <w:pPr>
        <w:numPr>
          <w:ilvl w:val="0"/>
          <w:numId w:val="1"/>
        </w:numPr>
        <w:spacing w:after="0" w:line="240" w:lineRule="auto"/>
      </w:pPr>
      <w:r w:rsidRPr="00C20D0F">
        <w:t xml:space="preserve">Desarrollar en serie de </w:t>
      </w:r>
      <w:proofErr w:type="spellStart"/>
      <w:r w:rsidRPr="00C20D0F">
        <w:t>fourier</w:t>
      </w:r>
      <w:proofErr w:type="spellEnd"/>
      <w:r w:rsidRPr="00C20D0F">
        <w:t xml:space="preserve"> la función  </w:t>
      </w:r>
      <w:r w:rsidRPr="00C20D0F">
        <w:rPr>
          <w:position w:val="-30"/>
        </w:rPr>
        <w:object w:dxaOrig="2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8pt;height:36pt" o:ole="">
            <v:imagedata r:id="rId6" o:title=""/>
          </v:shape>
          <o:OLEObject Type="Embed" ProgID="Equation.DSMT4" ShapeID="_x0000_i1025" DrawAspect="Content" ObjectID="_1404202887" r:id="rId7"/>
        </w:object>
      </w:r>
    </w:p>
    <w:p w:rsidR="004D1DB6" w:rsidRPr="00C20D0F" w:rsidRDefault="004D1DB6" w:rsidP="004D1DB6"/>
    <w:p w:rsidR="004D1DB6" w:rsidRDefault="004D1DB6" w:rsidP="004D1DB6">
      <w:pPr>
        <w:numPr>
          <w:ilvl w:val="0"/>
          <w:numId w:val="1"/>
        </w:numPr>
        <w:spacing w:after="0" w:line="240" w:lineRule="auto"/>
      </w:pPr>
      <w:r w:rsidRPr="00C20D0F">
        <w:t xml:space="preserve">Utilizando el resultado de a) </w:t>
      </w:r>
      <w:r>
        <w:t xml:space="preserve">¿A </w:t>
      </w:r>
      <w:proofErr w:type="spellStart"/>
      <w:r>
        <w:t>que</w:t>
      </w:r>
      <w:proofErr w:type="spellEnd"/>
      <w:r>
        <w:t xml:space="preserve"> converge esta serie cuando x = 1</w:t>
      </w:r>
    </w:p>
    <w:p w:rsidR="004D1DB6" w:rsidRDefault="004D1DB6" w:rsidP="004D1DB6"/>
    <w:p w:rsidR="004D1DB6" w:rsidRDefault="004D1DB6" w:rsidP="004D1DB6">
      <w:r>
        <w:t>2.- a</w:t>
      </w:r>
      <w:proofErr w:type="gramStart"/>
      <w:r>
        <w:t>)Desarrollar</w:t>
      </w:r>
      <w:proofErr w:type="gramEnd"/>
      <w:r>
        <w:t xml:space="preserve"> en serie de Fourier  </w:t>
      </w:r>
      <w:r w:rsidRPr="00463255">
        <w:rPr>
          <w:position w:val="-60"/>
        </w:rPr>
        <w:object w:dxaOrig="2860" w:dyaOrig="1320">
          <v:shape id="_x0000_i1026" type="#_x0000_t75" style="width:143.15pt;height:66.15pt" o:ole="">
            <v:imagedata r:id="rId8" o:title=""/>
          </v:shape>
          <o:OLEObject Type="Embed" ProgID="Equation.DSMT4" ShapeID="_x0000_i1026" DrawAspect="Content" ObjectID="_1404202888" r:id="rId9"/>
        </w:object>
      </w:r>
    </w:p>
    <w:p w:rsidR="004D1DB6" w:rsidRDefault="004D1DB6" w:rsidP="004D1DB6">
      <w:r>
        <w:t xml:space="preserve">b) Usando el resultado de a) hallar el valor de </w:t>
      </w:r>
      <w:r w:rsidRPr="00463255">
        <w:rPr>
          <w:position w:val="-24"/>
        </w:rPr>
        <w:object w:dxaOrig="1380" w:dyaOrig="620">
          <v:shape id="_x0000_i1027" type="#_x0000_t75" style="width:68.65pt;height:31pt" o:ole="">
            <v:imagedata r:id="rId10" o:title=""/>
          </v:shape>
          <o:OLEObject Type="Embed" ProgID="Equation.DSMT4" ShapeID="_x0000_i1027" DrawAspect="Content" ObjectID="_1404202889" r:id="rId11"/>
        </w:object>
      </w:r>
    </w:p>
    <w:p w:rsidR="004D1DB6" w:rsidRDefault="004D1DB6" w:rsidP="004D1DB6">
      <w:r>
        <w:t xml:space="preserve">3.- Calcular la transformada de Fourier de </w:t>
      </w:r>
    </w:p>
    <w:p w:rsidR="004D1DB6" w:rsidRPr="00C20D0F" w:rsidRDefault="004D1DB6" w:rsidP="004D1DB6">
      <w:r w:rsidRPr="004D1DB6">
        <w:rPr>
          <w:position w:val="-10"/>
        </w:rPr>
        <w:object w:dxaOrig="2980" w:dyaOrig="380">
          <v:shape id="_x0000_i1030" type="#_x0000_t75" style="width:149pt;height:19.25pt" o:ole="">
            <v:imagedata r:id="rId12" o:title=""/>
          </v:shape>
          <o:OLEObject Type="Embed" ProgID="Equation.DSMT4" ShapeID="_x0000_i1030" DrawAspect="Content" ObjectID="_1404202890" r:id="rId13"/>
        </w:object>
      </w:r>
    </w:p>
    <w:p w:rsidR="004D1DB6" w:rsidRPr="00C20D0F" w:rsidRDefault="004D1DB6" w:rsidP="004D1DB6"/>
    <w:p w:rsidR="004D1DB6" w:rsidRPr="004D1DB6" w:rsidRDefault="004D1DB6" w:rsidP="004D1DB6">
      <w:r>
        <w:t>4</w:t>
      </w:r>
      <w:r w:rsidRPr="00C20D0F">
        <w:t xml:space="preserve">.- </w:t>
      </w:r>
      <w:r>
        <w:t>Demostrar que</w:t>
      </w:r>
      <w:r>
        <w:tab/>
        <w:t xml:space="preserve"> </w:t>
      </w:r>
      <w:r w:rsidRPr="004D1DB6">
        <w:rPr>
          <w:position w:val="-44"/>
        </w:rPr>
        <w:object w:dxaOrig="4040" w:dyaOrig="999">
          <v:shape id="_x0000_i1031" type="#_x0000_t75" style="width:201.75pt;height:50.25pt" o:ole="">
            <v:imagedata r:id="rId14" o:title=""/>
          </v:shape>
          <o:OLEObject Type="Embed" ProgID="Equation.DSMT4" ShapeID="_x0000_i1031" DrawAspect="Content" ObjectID="_1404202891" r:id="rId15"/>
        </w:object>
      </w:r>
    </w:p>
    <w:p w:rsidR="004D1DB6" w:rsidRPr="00795D43" w:rsidRDefault="004D1DB6" w:rsidP="004D1DB6">
      <w:pPr>
        <w:rPr>
          <w:color w:val="003366"/>
        </w:rPr>
      </w:pPr>
      <w:r>
        <w:rPr>
          <w:color w:val="000000"/>
        </w:rPr>
        <w:t>5</w:t>
      </w:r>
      <w:r w:rsidRPr="00907DE5">
        <w:rPr>
          <w:color w:val="000000"/>
        </w:rPr>
        <w:t xml:space="preserve">.- Hallar </w:t>
      </w:r>
      <w:r w:rsidRPr="00907DE5">
        <w:rPr>
          <w:color w:val="000000"/>
          <w:position w:val="-10"/>
          <w:lang w:val="en-GB"/>
        </w:rPr>
        <w:object w:dxaOrig="1040" w:dyaOrig="320">
          <v:shape id="_x0000_i1028" type="#_x0000_t75" style="width:51.9pt;height:15.9pt" o:ole="">
            <v:imagedata r:id="rId16" o:title=""/>
          </v:shape>
          <o:OLEObject Type="Embed" ProgID="Equation.3" ShapeID="_x0000_i1028" DrawAspect="Content" ObjectID="_1404202892" r:id="rId17"/>
        </w:object>
      </w:r>
      <w:r w:rsidRPr="00907DE5">
        <w:rPr>
          <w:color w:val="000000"/>
        </w:rPr>
        <w:t xml:space="preserve"> si</w:t>
      </w:r>
      <w:r w:rsidRPr="00795D43">
        <w:rPr>
          <w:color w:val="003366"/>
        </w:rPr>
        <w:t xml:space="preserve">: </w:t>
      </w:r>
    </w:p>
    <w:p w:rsidR="004D1DB6" w:rsidRPr="00795D43" w:rsidRDefault="004D1DB6" w:rsidP="004D1DB6">
      <w:pPr>
        <w:rPr>
          <w:color w:val="003366"/>
        </w:rPr>
      </w:pPr>
    </w:p>
    <w:p w:rsidR="004D1DB6" w:rsidRDefault="004D1DB6" w:rsidP="004D1DB6">
      <w:pPr>
        <w:rPr>
          <w:color w:val="003366"/>
          <w:lang w:val="en-GB"/>
        </w:rPr>
      </w:pPr>
      <w:r w:rsidRPr="004D1DB6">
        <w:rPr>
          <w:color w:val="003366"/>
          <w:position w:val="-50"/>
          <w:lang w:val="en-GB"/>
        </w:rPr>
        <w:object w:dxaOrig="3240" w:dyaOrig="1120">
          <v:shape id="_x0000_i1032" type="#_x0000_t75" style="width:162.4pt;height:56.1pt" o:ole="">
            <v:imagedata r:id="rId18" o:title=""/>
          </v:shape>
          <o:OLEObject Type="Embed" ProgID="Equation.DSMT4" ShapeID="_x0000_i1032" DrawAspect="Content" ObjectID="_1404202893" r:id="rId19"/>
        </w:object>
      </w:r>
      <w:r w:rsidRPr="00795D43">
        <w:rPr>
          <w:color w:val="003366"/>
          <w:lang w:val="en-GB"/>
        </w:rPr>
        <w:tab/>
      </w:r>
      <w:r w:rsidRPr="00795D43">
        <w:rPr>
          <w:color w:val="003366"/>
          <w:lang w:val="en-GB"/>
        </w:rPr>
        <w:tab/>
      </w:r>
      <w:r w:rsidRPr="00FC6313">
        <w:rPr>
          <w:color w:val="003366"/>
          <w:position w:val="-30"/>
          <w:lang w:val="en-GB"/>
        </w:rPr>
        <w:object w:dxaOrig="2540" w:dyaOrig="720">
          <v:shape id="_x0000_i1029" type="#_x0000_t75" style="width:127.25pt;height:36pt" o:ole="">
            <v:imagedata r:id="rId20" o:title=""/>
          </v:shape>
          <o:OLEObject Type="Embed" ProgID="Equation.DSMT4" ShapeID="_x0000_i1029" DrawAspect="Content" ObjectID="_1404202894" r:id="rId21"/>
        </w:object>
      </w:r>
    </w:p>
    <w:p w:rsidR="004D1DB6" w:rsidRPr="007932E9" w:rsidRDefault="007932E9" w:rsidP="004D1DB6">
      <w:pPr>
        <w:rPr>
          <w:color w:val="003366"/>
        </w:rPr>
      </w:pPr>
      <w:r w:rsidRPr="007932E9">
        <w:rPr>
          <w:color w:val="003366"/>
        </w:rPr>
        <w:t>NOTA:  Todos los temas  tienen el valor de 20 puntos</w:t>
      </w:r>
    </w:p>
    <w:p w:rsidR="004D1DB6" w:rsidRPr="007932E9" w:rsidRDefault="004D1DB6" w:rsidP="004D1DB6">
      <w:pPr>
        <w:rPr>
          <w:color w:val="003366"/>
        </w:rPr>
      </w:pPr>
    </w:p>
    <w:p w:rsidR="004D1DB6" w:rsidRPr="007932E9" w:rsidRDefault="004D1DB6" w:rsidP="004D1DB6">
      <w:pPr>
        <w:rPr>
          <w:color w:val="003366"/>
        </w:rPr>
      </w:pPr>
    </w:p>
    <w:p w:rsidR="004D1DB6" w:rsidRPr="007932E9" w:rsidRDefault="004D1DB6" w:rsidP="004D1DB6">
      <w:pPr>
        <w:rPr>
          <w:color w:val="003366"/>
        </w:rPr>
      </w:pPr>
    </w:p>
    <w:p w:rsidR="004D1DB6" w:rsidRPr="007932E9" w:rsidRDefault="004D1DB6" w:rsidP="004D1DB6">
      <w:pPr>
        <w:rPr>
          <w:color w:val="000000"/>
        </w:rPr>
      </w:pPr>
      <w:r w:rsidRPr="007932E9">
        <w:rPr>
          <w:color w:val="000000"/>
        </w:rPr>
        <w:t xml:space="preserve"> </w:t>
      </w:r>
    </w:p>
    <w:p w:rsidR="00D773B8" w:rsidRDefault="00D773B8"/>
    <w:sectPr w:rsidR="00D773B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7324B6"/>
    <w:multiLevelType w:val="hybridMultilevel"/>
    <w:tmpl w:val="04F8EC3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4D1DB6"/>
    <w:rsid w:val="004D1DB6"/>
    <w:rsid w:val="007932E9"/>
    <w:rsid w:val="00D773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qFormat/>
    <w:rsid w:val="004D1DB6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32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4D1DB6"/>
    <w:rPr>
      <w:rFonts w:ascii="Times New Roman" w:eastAsia="Times New Roman" w:hAnsi="Times New Roman" w:cs="Times New Roman"/>
      <w:b/>
      <w:bCs/>
      <w:sz w:val="3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26E905-6BC8-4B9E-95BA-B910578664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21</Words>
  <Characters>669</Characters>
  <Application>Microsoft Office Word</Application>
  <DocSecurity>0</DocSecurity>
  <Lines>5</Lines>
  <Paragraphs>1</Paragraphs>
  <ScaleCrop>false</ScaleCrop>
  <Company>ESPOL</Company>
  <LinksUpToDate>false</LinksUpToDate>
  <CharactersWithSpaces>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medina</dc:creator>
  <cp:keywords/>
  <dc:description/>
  <cp:lastModifiedBy>jmedina</cp:lastModifiedBy>
  <cp:revision>3</cp:revision>
  <dcterms:created xsi:type="dcterms:W3CDTF">2012-07-19T16:28:00Z</dcterms:created>
  <dcterms:modified xsi:type="dcterms:W3CDTF">2012-07-19T16:35:00Z</dcterms:modified>
</cp:coreProperties>
</file>